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58" r:id="rId3"/>
    <p:sldId id="259" r:id="rId4"/>
    <p:sldId id="267" r:id="rId5"/>
    <p:sldId id="269" r:id="rId6"/>
    <p:sldId id="271" r:id="rId7"/>
    <p:sldId id="273" r:id="rId8"/>
    <p:sldId id="275" r:id="rId9"/>
    <p:sldId id="265" r:id="rId10"/>
    <p:sldId id="279" r:id="rId11"/>
    <p:sldId id="282" r:id="rId12"/>
    <p:sldId id="284" r:id="rId13"/>
    <p:sldId id="286" r:id="rId14"/>
    <p:sldId id="288" r:id="rId15"/>
    <p:sldId id="290" r:id="rId16"/>
    <p:sldId id="292" r:id="rId17"/>
    <p:sldId id="294" r:id="rId18"/>
    <p:sldId id="277" r:id="rId19"/>
    <p:sldId id="296" r:id="rId20"/>
    <p:sldId id="261" r:id="rId21"/>
  </p:sldIdLst>
  <p:sldSz cx="24385588" cy="13717588"/>
  <p:notesSz cx="6797675" cy="9928225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Tahoma" panose="020B0604030504040204" pitchFamily="34" charset="0"/>
      <p:regular r:id="rId27"/>
      <p:bold r:id="rId28"/>
    </p:embeddedFont>
    <p:embeddedFont>
      <p:font typeface="Cambria Math" panose="02040503050406030204" pitchFamily="18" charset="0"/>
      <p:regular r:id="rId29"/>
    </p:embeddedFont>
    <p:embeddedFont>
      <p:font typeface="Questrial" panose="020B0604020202020204" charset="0"/>
      <p:regular r:id="rId30"/>
    </p:embeddedFont>
    <p:embeddedFont>
      <p:font typeface="VNI-Times" panose="020B0604020202020204"/>
      <p:regular r:id="rId31"/>
      <p:bold r:id="rId32"/>
      <p:italic r:id="rId33"/>
      <p:boldItalic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5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28" d="100"/>
          <a:sy n="28" d="100"/>
        </p:scale>
        <p:origin x="12" y="60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customschemas.google.com/relationships/presentationmetadata" Target="meta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44928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023698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4536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73023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730814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23416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035387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38657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64685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41633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58730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84329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05347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07565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17635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19041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MINO</a:t>
            </a:r>
            <a:r>
              <a:rPr lang="en-US" sz="5400" b="1" i="0" u="none" strike="noStrike" cap="none" baseline="0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ACID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3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2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6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B652FE73-5F5E-7C96-7C0C-C56EB06F3E8A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09717" y="25513"/>
            <a:ext cx="1173602" cy="1492066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svg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svg"/><Relationship Id="rId5" Type="http://schemas.openxmlformats.org/officeDocument/2006/relationships/image" Target="../media/image19.png"/><Relationship Id="rId10" Type="http://schemas.microsoft.com/office/2007/relationships/hdphoto" Target="../media/hdphoto2.wdp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014858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smtClean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3: HỢP CHẤT CHỨA NITROGEN</a:t>
            </a:r>
            <a:endParaRPr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Questrial"/>
                </a:rPr>
                <a:t> </a:t>
              </a:r>
              <a:r>
                <a:rPr lang="en-US" sz="66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Questrial"/>
                </a:rPr>
                <a:t>6</a:t>
              </a:r>
              <a:endParaRPr sz="66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Questrial"/>
                </a:rPr>
                <a:t>AMINO ACID</a:t>
              </a:r>
              <a:endParaRPr sz="66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60" y="9696892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2240635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2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: TÍNH CHẤT VẬT LÍ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296344"/>
            <a:ext cx="23924579" cy="4068723"/>
            <a:chOff x="4221718" y="3423084"/>
            <a:chExt cx="16196160" cy="2712703"/>
          </a:xfrm>
        </p:grpSpPr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20314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 algn="just" defTabSz="2177278">
                <a:buClrTx/>
                <a:buFontTx/>
                <a:buChar char="-"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Ở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ệ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ờ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ữ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ắ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nh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àu</a:t>
              </a:r>
              <a:endParaRPr kumimoji="0" lang="en-US" altLang="vi-VN" sz="4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685800" indent="-685800" algn="just" defTabSz="2177278">
                <a:buClrTx/>
                <a:buFontTx/>
                <a:buChar char="-"/>
                <a:defRPr/>
              </a:pP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óng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ảy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o</a:t>
              </a:r>
              <a:endParaRPr lang="en-US" sz="4800" b="1" kern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685800" indent="-685800" algn="just" defTabSz="2177278">
                <a:buClrTx/>
                <a:buFontTx/>
                <a:buChar char="-"/>
                <a:defRPr/>
              </a:pP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ễ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lang="en-US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01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3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: 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6"/>
            <a:ext cx="11664171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cid – base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điệ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di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2"/>
            <a:ext cx="23924579" cy="8776189"/>
            <a:chOff x="4221718" y="3423085"/>
            <a:chExt cx="16196160" cy="11089677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588545" y="3432779"/>
              <a:ext cx="15163386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ạnh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→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baseline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baseline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baseline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OOH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+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Cl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→ Cl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OOH 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ase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ạnh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→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rboxylate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baseline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baseline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OOH +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OH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→ 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ONa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+ 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→ amino acid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ữ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5"/>
              <a:ext cx="16196160" cy="1594655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10500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- base: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26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3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: 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6"/>
            <a:ext cx="11664171" cy="1588175"/>
            <a:chOff x="166396" y="8755081"/>
            <a:chExt cx="4167639" cy="1278549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12636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cid – base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điện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di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2"/>
            <a:ext cx="23924579" cy="8776190"/>
            <a:chOff x="4221718" y="3423085"/>
            <a:chExt cx="16196160" cy="11089677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588545" y="3432779"/>
              <a:ext cx="15163386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o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ă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ả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ase →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tion, ion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ay anion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ùy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ộ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pH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ấu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ỗ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pH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ấp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amino acid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ủ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ếu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tion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ăng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i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yển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í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âm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tot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kern="1200" noProof="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ường</a:t>
              </a:r>
              <a:endParaRPr lang="en-US" sz="4800" b="1" kern="12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pH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o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amino acid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ủ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ếu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nion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ă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i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yể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ía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ơ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not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ường</a:t>
              </a:r>
              <a:endParaRPr lang="en-US" sz="48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5"/>
              <a:ext cx="16196160" cy="1594655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10500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i: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57359"/>
              </p:ext>
            </p:extLst>
          </p:nvPr>
        </p:nvGraphicFramePr>
        <p:xfrm>
          <a:off x="19939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80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3571737" cy="940513"/>
            <a:chOff x="2067302" y="5922690"/>
            <a:chExt cx="3571737" cy="940513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840841" y="5085411"/>
              <a:ext cx="732160" cy="2757800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3107382" y="6025165"/>
              <a:ext cx="2531657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Ví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dụ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2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11474" y="7247465"/>
            <a:ext cx="23671341" cy="5892800"/>
            <a:chOff x="184495" y="3232650"/>
            <a:chExt cx="11834900" cy="1892987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533A3AF6-CB17-E64A-7561-8A4709C06959}"/>
                </a:ext>
              </a:extLst>
            </p:cNvPr>
            <p:cNvSpPr/>
            <p:nvPr/>
          </p:nvSpPr>
          <p:spPr>
            <a:xfrm>
              <a:off x="184495" y="3232650"/>
              <a:ext cx="11834900" cy="1892987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R="0" lvl="0" algn="just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ệ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pH = 6,0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ỗi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: lysine, glycine, glutamic acid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ủ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ếu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ỡ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344842"/>
              <a:ext cx="1740440" cy="489632"/>
              <a:chOff x="1275608" y="5710011"/>
              <a:chExt cx="3411893" cy="889648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4678703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5867895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5718159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5824681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039943"/>
            <a:ext cx="24456524" cy="2594396"/>
            <a:chOff x="226013" y="1892739"/>
            <a:chExt cx="24456524" cy="2594396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1892739"/>
              <a:ext cx="24228120" cy="2594396"/>
              <a:chOff x="534987" y="1529179"/>
              <a:chExt cx="23407070" cy="2175780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529179"/>
                <a:ext cx="23186407" cy="217578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052" y="1977367"/>
                  <a:ext cx="20725485" cy="2498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vi-VN" sz="4800" b="1" kern="1200" dirty="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a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6.1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o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ề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í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h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ở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= 6,0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ỗ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min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i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ysine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lycine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lutami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i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ồ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ở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atio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nio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y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o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oMath>
                    </m:oMathPara>
                  </a14:m>
                  <a:endParaRPr kumimoji="0" lang="en-US" altLang="vi-VN" sz="48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7052" y="1977367"/>
                  <a:ext cx="20725485" cy="249808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4535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3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: 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6"/>
            <a:ext cx="14542838" cy="124857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520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ản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ester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hóm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-COOH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2" y="4025412"/>
            <a:ext cx="23924578" cy="8843924"/>
            <a:chOff x="4221719" y="3423085"/>
            <a:chExt cx="16196159" cy="111752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ounded Rectangle 67">
                  <a:extLst>
                    <a:ext uri="{FF2B5EF4-FFF2-40B4-BE49-F238E27FC236}">
                      <a16:creationId xmlns:a16="http://schemas.microsoft.com/office/drawing/2014/main" id="{F9C92ECB-EE71-DCD9-8B68-92F02E9C75C6}"/>
                    </a:ext>
                  </a:extLst>
                </p:cNvPr>
                <p:cNvSpPr/>
                <p:nvPr/>
              </p:nvSpPr>
              <p:spPr>
                <a:xfrm>
                  <a:off x="4588545" y="3518365"/>
                  <a:ext cx="15163386" cy="11079984"/>
                </a:xfrm>
                <a:prstGeom prst="roundRect">
                  <a:avLst>
                    <a:gd name="adj" fmla="val 1703"/>
                  </a:avLst>
                </a:prstGeom>
                <a:solidFill>
                  <a:srgbClr val="EEECE1">
                    <a:lumMod val="90000"/>
                  </a:srgbClr>
                </a:solid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36000" tIns="18000" rIns="36000" bIns="18000" rtlCol="0" anchor="ctr"/>
                <a:lstStyle/>
                <a:p>
                  <a:pPr marR="0" lvl="0" algn="just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OOH + C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H </a:t>
                  </a:r>
                  <a14:m>
                    <m:oMath xmlns:m="http://schemas.openxmlformats.org/officeDocument/2006/math">
                      <m:groupChr>
                        <m:groupChrPr>
                          <m:chr m:val="⇔"/>
                          <m:vertJc m:val="bot"/>
                          <m:ctrl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m:rPr>
                              <m:brk m:alnAt="2"/>
                            </m:rPr>
                            <a:rPr lang="en-US" sz="4800" b="1" i="0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𝐇</m:t>
                          </m:r>
                          <m:r>
                            <a:rPr lang="en-US" sz="4800" b="1" i="0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𝐂𝐥</m:t>
                          </m:r>
                          <m:r>
                            <a:rPr lang="en-US" sz="4800" b="1" i="0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,   </m:t>
                          </m:r>
                          <m:sSup>
                            <m:sSupPr>
                              <m:ctrlP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800" b="1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</m:e>
                      </m:groupChr>
                    </m:oMath>
                  </a14:m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OOC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+ 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  <a:endParaRPr lang="en-US" sz="4800" b="1" kern="12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7" name="Rounded Rectangle 67">
                  <a:extLst>
                    <a:ext uri="{FF2B5EF4-FFF2-40B4-BE49-F238E27FC236}">
                      <a16:creationId xmlns:a16="http://schemas.microsoft.com/office/drawing/2014/main" id="{F9C92ECB-EE71-DCD9-8B68-92F02E9C75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8545" y="3518365"/>
                  <a:ext cx="15163386" cy="11079984"/>
                </a:xfrm>
                <a:prstGeom prst="roundRect">
                  <a:avLst>
                    <a:gd name="adj" fmla="val 1703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9" y="3423085"/>
              <a:ext cx="16196159" cy="2616414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1983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mino acid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lcohol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úc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ạch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ster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939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45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3491836" cy="940513"/>
            <a:chOff x="2067302" y="5922690"/>
            <a:chExt cx="3491836" cy="940513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762337" y="5090849"/>
              <a:ext cx="828086" cy="2696718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3084521" y="6025165"/>
              <a:ext cx="2474617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Ví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dụ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2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endParaRPr>
              </a:p>
            </p:txBody>
          </p:sp>
        </p:grpSp>
      </p:grpSp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11474" y="7247465"/>
            <a:ext cx="23671341" cy="5892800"/>
            <a:chOff x="184495" y="3232650"/>
            <a:chExt cx="11834900" cy="189298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ounded Rectangle 4">
                  <a:extLst>
                    <a:ext uri="{FF2B5EF4-FFF2-40B4-BE49-F238E27FC236}">
                      <a16:creationId xmlns:a16="http://schemas.microsoft.com/office/drawing/2014/main" id="{533A3AF6-CB17-E64A-7561-8A4709C06959}"/>
                    </a:ext>
                  </a:extLst>
                </p:cNvPr>
                <p:cNvSpPr/>
                <p:nvPr/>
              </p:nvSpPr>
              <p:spPr>
                <a:xfrm>
                  <a:off x="184495" y="3232650"/>
                  <a:ext cx="11834900" cy="1892987"/>
                </a:xfrm>
                <a:prstGeom prst="roundRect">
                  <a:avLst>
                    <a:gd name="adj" fmla="val 2239"/>
                  </a:avLst>
                </a:prstGeom>
                <a:solidFill>
                  <a:srgbClr val="F79646">
                    <a:lumMod val="20000"/>
                    <a:lumOff val="80000"/>
                  </a:srgbClr>
                </a:solidFill>
                <a:ln w="19050" cap="flat" cmpd="sng" algn="ctr">
                  <a:solidFill>
                    <a:srgbClr val="F79646">
                      <a:lumMod val="50000"/>
                    </a:srgbClr>
                  </a:solidFill>
                  <a:prstDash val="solid"/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marR="0" lvl="0" algn="just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CH(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COOH + C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H </a:t>
                  </a:r>
                  <a14:m>
                    <m:oMath xmlns:m="http://schemas.openxmlformats.org/officeDocument/2006/math">
                      <m:groupChr>
                        <m:groupChrPr>
                          <m:chr m:val="⇔"/>
                          <m:vertJc m:val="bot"/>
                          <m:ctrl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𝑯𝑪𝒍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 </m:t>
                          </m:r>
                        </m:e>
                      </m:groupChr>
                    </m:oMath>
                  </a14:m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CH(C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COOC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+ 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47" name="Rounded Rectangle 4">
                  <a:extLst>
                    <a:ext uri="{FF2B5EF4-FFF2-40B4-BE49-F238E27FC236}">
                      <a16:creationId xmlns:a16="http://schemas.microsoft.com/office/drawing/2014/main" id="{533A3AF6-CB17-E64A-7561-8A4709C069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495" y="3232650"/>
                  <a:ext cx="11834900" cy="1892987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 cap="flat" cmpd="sng" algn="ctr">
                  <a:solidFill>
                    <a:srgbClr val="F79646">
                      <a:lumMod val="50000"/>
                    </a:srgbClr>
                  </a:solidFill>
                  <a:prstDash val="solid"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344842"/>
              <a:ext cx="1740440" cy="489632"/>
              <a:chOff x="1275608" y="5710011"/>
              <a:chExt cx="3411893" cy="889648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4678703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5867895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5718159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5824681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3674168"/>
            <a:ext cx="24228121" cy="3256675"/>
            <a:chOff x="226013" y="1526964"/>
            <a:chExt cx="24228121" cy="3256675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1526964"/>
              <a:ext cx="24228121" cy="3256675"/>
              <a:chOff x="534987" y="1222429"/>
              <a:chExt cx="23407071" cy="2731197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35038" y="1222429"/>
                <a:ext cx="23207020" cy="2731197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5" name="Text Box 5">
              <a:extLst>
                <a:ext uri="{FF2B5EF4-FFF2-40B4-BE49-F238E27FC236}">
                  <a16:creationId xmlns:a16="http://schemas.microsoft.com/office/drawing/2014/main" id="{0CE78A64-B2F6-ED1E-BAE0-B92E926A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052" y="1565887"/>
              <a:ext cx="20094309" cy="3140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4171" tIns="92087" rIns="184171" bIns="92087"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9pPr>
            </a:lstStyle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lanine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thanol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ạ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m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ú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ster.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ster (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ết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ster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ự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o,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.</a:t>
              </a:r>
              <a:endParaRPr kumimoji="0" lang="en-US" altLang="vi-VN" sz="48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977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3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: 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9327371" cy="1437039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45215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ả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ùng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gưng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2" y="4025412"/>
            <a:ext cx="23924578" cy="8843924"/>
            <a:chOff x="4221719" y="3423085"/>
            <a:chExt cx="16196159" cy="111752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ounded Rectangle 67">
                  <a:extLst>
                    <a:ext uri="{FF2B5EF4-FFF2-40B4-BE49-F238E27FC236}">
                      <a16:creationId xmlns:a16="http://schemas.microsoft.com/office/drawing/2014/main" id="{F9C92ECB-EE71-DCD9-8B68-92F02E9C75C6}"/>
                    </a:ext>
                  </a:extLst>
                </p:cNvPr>
                <p:cNvSpPr/>
                <p:nvPr/>
              </p:nvSpPr>
              <p:spPr>
                <a:xfrm>
                  <a:off x="4588545" y="3518365"/>
                  <a:ext cx="15163386" cy="11079984"/>
                </a:xfrm>
                <a:prstGeom prst="roundRect">
                  <a:avLst>
                    <a:gd name="adj" fmla="val 1703"/>
                  </a:avLst>
                </a:prstGeom>
                <a:solidFill>
                  <a:srgbClr val="EEECE1">
                    <a:lumMod val="90000"/>
                  </a:srgbClr>
                </a:solid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36000" tIns="18000" rIns="36000" bIns="18000" rtlCol="0" anchor="ctr"/>
                <a:lstStyle/>
                <a:p>
                  <a:pPr marR="0" lvl="0" algn="just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n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 – [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]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</a:t>
                  </a:r>
                  <a:r>
                    <a:rPr lang="en-US" sz="4800" b="1" kern="12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OH + C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H 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sSup>
                            <m:sSupPr>
                              <m:ctrlP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e>
                      </m:groupChr>
                    </m:oMath>
                  </a14:m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–(HN – [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]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O)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– 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+ n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  <a:p>
                  <a:pPr marR="0" lvl="0" algn="just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↋-</a:t>
                  </a:r>
                  <a:r>
                    <a:rPr lang="en-US" sz="4800" b="1" kern="1200" dirty="0" err="1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minocaproic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cid                              </a:t>
                  </a:r>
                  <a:r>
                    <a:rPr lang="en-US" sz="4800" b="1" kern="1200" dirty="0" err="1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olycaproamide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800" b="1" kern="12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7" name="Rounded Rectangle 67">
                  <a:extLst>
                    <a:ext uri="{FF2B5EF4-FFF2-40B4-BE49-F238E27FC236}">
                      <a16:creationId xmlns:a16="http://schemas.microsoft.com/office/drawing/2014/main" id="{F9C92ECB-EE71-DCD9-8B68-92F02E9C75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8545" y="3518365"/>
                  <a:ext cx="15163386" cy="11079984"/>
                </a:xfrm>
                <a:prstGeom prst="roundRect">
                  <a:avLst>
                    <a:gd name="adj" fmla="val 1703"/>
                  </a:avLst>
                </a:prstGeom>
                <a:blipFill>
                  <a:blip r:embed="rId4"/>
                  <a:stretch>
                    <a:fillRect r="-217"/>
                  </a:stretch>
                </a:blip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9" y="3423085"/>
              <a:ext cx="16196159" cy="2616414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1944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lang="en-US" sz="46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↋-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ino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, </a:t>
              </a:r>
              <a:r>
                <a:rPr lang="el-GR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ω</a:t>
              </a:r>
              <a:r>
                <a:rPr lang="en-US" sz="48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amino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m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ùng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ng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ện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kern="1200" noProof="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600" b="1" kern="1200" noProof="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→ polyamide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939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3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3518519" cy="976281"/>
            <a:chOff x="2067302" y="5922690"/>
            <a:chExt cx="3518519" cy="976281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709041" y="5087703"/>
              <a:ext cx="930248" cy="2692288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3153102" y="6002305"/>
              <a:ext cx="2432719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Ví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dụ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2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11474" y="7247465"/>
            <a:ext cx="23671341" cy="5892800"/>
            <a:chOff x="184495" y="3232650"/>
            <a:chExt cx="11834900" cy="189298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ounded Rectangle 4">
                  <a:extLst>
                    <a:ext uri="{FF2B5EF4-FFF2-40B4-BE49-F238E27FC236}">
                      <a16:creationId xmlns:a16="http://schemas.microsoft.com/office/drawing/2014/main" id="{533A3AF6-CB17-E64A-7561-8A4709C06959}"/>
                    </a:ext>
                  </a:extLst>
                </p:cNvPr>
                <p:cNvSpPr/>
                <p:nvPr/>
              </p:nvSpPr>
              <p:spPr>
                <a:xfrm>
                  <a:off x="184495" y="3232650"/>
                  <a:ext cx="11834900" cy="1892987"/>
                </a:xfrm>
                <a:prstGeom prst="roundRect">
                  <a:avLst>
                    <a:gd name="adj" fmla="val 2239"/>
                  </a:avLst>
                </a:prstGeom>
                <a:solidFill>
                  <a:srgbClr val="F79646">
                    <a:lumMod val="20000"/>
                    <a:lumOff val="80000"/>
                  </a:srgbClr>
                </a:solidFill>
                <a:ln w="19050" cap="flat" cmpd="sng" algn="ctr">
                  <a:solidFill>
                    <a:srgbClr val="F79646">
                      <a:lumMod val="50000"/>
                    </a:srgbClr>
                  </a:solidFill>
                  <a:prstDash val="solid"/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marR="0" lvl="0" algn="just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n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 – [CH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]</a:t>
                  </a:r>
                  <a:r>
                    <a:rPr lang="en-US" sz="4800" b="1" kern="1200" baseline="-250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6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COOH 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  <m:r>
                                <a:rPr lang="en-US" sz="4800" b="1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800" b="1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brk m:alnAt="2"/>
                            </m:rP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b="1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    </m:t>
                          </m:r>
                        </m:e>
                      </m:groupChr>
                    </m:oMath>
                  </a14:m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(HN – [C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]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CO)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– + nH</a:t>
                  </a:r>
                  <a:r>
                    <a:rPr kumimoji="0" lang="en-US" sz="48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kumimoji="0" lang="en-US" sz="4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  <a:p>
                  <a:pPr marR="0" lvl="0" algn="just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lang="en-US" sz="4800" b="1" kern="1200" baseline="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kern="1200" baseline="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l-GR" sz="4800" b="1" kern="1200" baseline="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ω</a:t>
                  </a:r>
                  <a:r>
                    <a:rPr lang="en-US" sz="4800" b="1" kern="1200" baseline="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-</a:t>
                  </a:r>
                  <a:r>
                    <a:rPr lang="en-US" sz="4800" b="1" kern="1200" baseline="0" dirty="0" err="1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minoenanthic</a:t>
                  </a:r>
                  <a:r>
                    <a:rPr lang="en-US" sz="4800" b="1" kern="1200" baseline="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cid                 </a:t>
                  </a:r>
                  <a:r>
                    <a:rPr lang="en-US" sz="4800" b="1" kern="1200" dirty="0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</a:t>
                  </a:r>
                  <a:r>
                    <a:rPr lang="en-US" sz="4800" b="1" kern="1200" baseline="0" dirty="0" err="1" smtClean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olyenantoamide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47" name="Rounded Rectangle 4">
                  <a:extLst>
                    <a:ext uri="{FF2B5EF4-FFF2-40B4-BE49-F238E27FC236}">
                      <a16:creationId xmlns:a16="http://schemas.microsoft.com/office/drawing/2014/main" id="{533A3AF6-CB17-E64A-7561-8A4709C069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495" y="3232650"/>
                  <a:ext cx="11834900" cy="1892987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 cap="flat" cmpd="sng" algn="ctr">
                  <a:solidFill>
                    <a:srgbClr val="F79646">
                      <a:lumMod val="50000"/>
                    </a:srgbClr>
                  </a:solidFill>
                  <a:prstDash val="solid"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344842"/>
              <a:ext cx="1740440" cy="489632"/>
              <a:chOff x="1275608" y="5710011"/>
              <a:chExt cx="3411893" cy="889648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4678703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5867895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5718159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5824681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3879913"/>
            <a:ext cx="24228120" cy="2985532"/>
            <a:chOff x="226013" y="1732709"/>
            <a:chExt cx="24228120" cy="2985532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1732709"/>
              <a:ext cx="24228120" cy="2985532"/>
              <a:chOff x="534987" y="1394975"/>
              <a:chExt cx="23407070" cy="2503803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683775" y="1394975"/>
                <a:ext cx="23258282" cy="250380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4800" b="1" kern="1200" dirty="0">
                      <a:solidFill>
                        <a:prstClr val="white"/>
                      </a:solidFill>
                      <a:latin typeface="Tahoma" pitchFamily="34" charset="0"/>
                      <a:ea typeface="+mn-ea"/>
                      <a:cs typeface="Tahoma" pitchFamily="34" charset="0"/>
                    </a:rPr>
                    <a:t>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5" name="Text Box 5">
              <a:extLst>
                <a:ext uri="{FF2B5EF4-FFF2-40B4-BE49-F238E27FC236}">
                  <a16:creationId xmlns:a16="http://schemas.microsoft.com/office/drawing/2014/main" id="{0CE78A64-B2F6-ED1E-BAE0-B92E926A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052" y="2023087"/>
              <a:ext cx="20094309" cy="2401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4171" tIns="92087" rIns="184171" bIns="92087"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9pPr>
            </a:lstStyle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ù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ng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l-GR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ω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minoenathic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(hay 7-aminoheptanoic)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kumimoji="0" lang="en-US" altLang="vi-VN" sz="4800" b="1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olyenantoamide</a:t>
              </a:r>
              <a:endParaRPr kumimoji="0" lang="en-US" altLang="vi-VN" sz="48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317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4763457" cy="940513"/>
            <a:chOff x="2067302" y="5922690"/>
            <a:chExt cx="3120133" cy="940513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2975715" y="6002306"/>
              <a:ext cx="2211720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Củng</a:t>
              </a:r>
              <a:r>
                <a:rPr lang="en-US" sz="4800" b="1" dirty="0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cố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53" name="Group 1">
            <a:extLst>
              <a:ext uri="{FF2B5EF4-FFF2-40B4-BE49-F238E27FC236}">
                <a16:creationId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54478" y="6324901"/>
            <a:ext cx="16872188" cy="3641190"/>
            <a:chOff x="247182" y="2237392"/>
            <a:chExt cx="8928241" cy="1927053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2" y="2237392"/>
              <a:ext cx="2038172" cy="801887"/>
              <a:chOff x="5537206" y="1704231"/>
              <a:chExt cx="203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174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" name="TextBox 53">
                <a:extLst>
                  <a:ext uri="{FF2B5EF4-FFF2-40B4-BE49-F238E27FC236}">
                    <a16:creationId xmlns:a16="http://schemas.microsoft.com/office/drawing/2014/main" id="{B4E74AE4-8346-065B-9265-27E9693B98ED}"/>
                  </a:ext>
                </a:extLst>
              </p:cNvPr>
              <p:cNvSpPr txBox="1"/>
              <p:nvPr/>
            </p:nvSpPr>
            <p:spPr>
              <a:xfrm>
                <a:off x="6075400" y="1903250"/>
                <a:ext cx="1492639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lycine</a:t>
                </a:r>
                <a:r>
                  <a:rPr kumimoji="0" lang="fr-FR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59869" y="3362555"/>
              <a:ext cx="2086558" cy="801890"/>
              <a:chOff x="2643813" y="2750217"/>
              <a:chExt cx="207948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10248" y="2750217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43813" y="289091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" name="TextBox 57">
                <a:extLst>
                  <a:ext uri="{FF2B5EF4-FFF2-40B4-BE49-F238E27FC236}">
                    <a16:creationId xmlns:a16="http://schemas.microsoft.com/office/drawing/2014/main" id="{0E04AD19-1B8B-EBF9-EE45-9867FCC8B7F7}"/>
                  </a:ext>
                </a:extLst>
              </p:cNvPr>
              <p:cNvSpPr txBox="1"/>
              <p:nvPr/>
            </p:nvSpPr>
            <p:spPr>
              <a:xfrm>
                <a:off x="2982146" y="3005458"/>
                <a:ext cx="1741151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line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6079022" y="2237397"/>
              <a:ext cx="2038174" cy="801889"/>
              <a:chOff x="5537206" y="1704231"/>
              <a:chExt cx="2031264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TextBox 47">
                <a:extLst>
                  <a:ext uri="{FF2B5EF4-FFF2-40B4-BE49-F238E27FC236}">
                    <a16:creationId xmlns:a16="http://schemas.microsoft.com/office/drawing/2014/main" id="{CA2F99A4-4C00-DC7E-83DB-480F313F0378}"/>
                  </a:ext>
                </a:extLst>
              </p:cNvPr>
              <p:cNvSpPr txBox="1"/>
              <p:nvPr/>
            </p:nvSpPr>
            <p:spPr>
              <a:xfrm>
                <a:off x="6016038" y="1903245"/>
                <a:ext cx="1490412" cy="40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anine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6067515" y="3350442"/>
              <a:ext cx="3107908" cy="801889"/>
              <a:chOff x="2619701" y="2738961"/>
              <a:chExt cx="3097372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2922299" y="2738961"/>
                <a:ext cx="2794774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2619701" y="285717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3345284" y="2898286"/>
                    <a:ext cx="2371789" cy="4088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 defTabSz="2177060">
                      <a:buClrTx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glutamic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id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5284" y="2898286"/>
                    <a:ext cx="2371789" cy="40885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2775224" y="655300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04510" y="2172946"/>
                  <a:ext cx="18351501" cy="1655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−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O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ọ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</m:oMath>
                    </m:oMathPara>
                  </a14:m>
                  <a:endPara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4510" y="2172946"/>
                  <a:ext cx="18351501" cy="16552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218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4445016" cy="940513"/>
            <a:chOff x="2067302" y="5922690"/>
            <a:chExt cx="2911551" cy="940513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2900837" y="6002305"/>
              <a:ext cx="2078016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Củng</a:t>
              </a:r>
              <a:r>
                <a:rPr lang="en-US" sz="4800" b="1" dirty="0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 smtClean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cố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53" name="Group 1">
            <a:extLst>
              <a:ext uri="{FF2B5EF4-FFF2-40B4-BE49-F238E27FC236}">
                <a16:creationId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54478" y="6324901"/>
            <a:ext cx="18590922" cy="3641190"/>
            <a:chOff x="247182" y="2237392"/>
            <a:chExt cx="9837742" cy="1927053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2" y="2237392"/>
              <a:ext cx="2038172" cy="801887"/>
              <a:chOff x="5537206" y="1704231"/>
              <a:chExt cx="203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174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" name="TextBox 53">
                <a:extLst>
                  <a:ext uri="{FF2B5EF4-FFF2-40B4-BE49-F238E27FC236}">
                    <a16:creationId xmlns:a16="http://schemas.microsoft.com/office/drawing/2014/main" id="{B4E74AE4-8346-065B-9265-27E9693B98ED}"/>
                  </a:ext>
                </a:extLst>
              </p:cNvPr>
              <p:cNvSpPr txBox="1"/>
              <p:nvPr/>
            </p:nvSpPr>
            <p:spPr>
              <a:xfrm>
                <a:off x="6075400" y="1903250"/>
                <a:ext cx="1492639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4800" b="1" i="0" kern="1200" noProof="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ion </a:t>
                </a:r>
                <a:r>
                  <a:rPr kumimoji="0" lang="fr-FR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59869" y="3362555"/>
              <a:ext cx="2086558" cy="801890"/>
              <a:chOff x="2643813" y="2750217"/>
              <a:chExt cx="207948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10248" y="2750217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43813" y="289091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" name="TextBox 57">
                <a:extLst>
                  <a:ext uri="{FF2B5EF4-FFF2-40B4-BE49-F238E27FC236}">
                    <a16:creationId xmlns:a16="http://schemas.microsoft.com/office/drawing/2014/main" id="{0E04AD19-1B8B-EBF9-EE45-9867FCC8B7F7}"/>
                  </a:ext>
                </a:extLst>
              </p:cNvPr>
              <p:cNvSpPr txBox="1"/>
              <p:nvPr/>
            </p:nvSpPr>
            <p:spPr>
              <a:xfrm>
                <a:off x="2982146" y="3005458"/>
                <a:ext cx="1741151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noProof="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tion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6079023" y="2237397"/>
              <a:ext cx="3096401" cy="801889"/>
              <a:chOff x="5537206" y="1704231"/>
              <a:chExt cx="3085903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279535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TextBox 47">
                <a:extLst>
                  <a:ext uri="{FF2B5EF4-FFF2-40B4-BE49-F238E27FC236}">
                    <a16:creationId xmlns:a16="http://schemas.microsoft.com/office/drawing/2014/main" id="{CA2F99A4-4C00-DC7E-83DB-480F313F0378}"/>
                  </a:ext>
                </a:extLst>
              </p:cNvPr>
              <p:cNvSpPr txBox="1"/>
              <p:nvPr/>
            </p:nvSpPr>
            <p:spPr>
              <a:xfrm>
                <a:off x="6016039" y="1903245"/>
                <a:ext cx="2428466" cy="40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noProof="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on </a:t>
                </a:r>
                <a:r>
                  <a:rPr lang="en-US" sz="4800" b="1" i="0" kern="1200" noProof="0" dirty="0" err="1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ỡng</a:t>
                </a:r>
                <a:r>
                  <a:rPr lang="en-US" sz="4800" b="1" i="0" kern="1200" noProof="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0" kern="1200" noProof="0" dirty="0" err="1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6067515" y="3350446"/>
              <a:ext cx="4017409" cy="801890"/>
              <a:chOff x="2619701" y="2738961"/>
              <a:chExt cx="4003789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2922297" y="2738961"/>
                <a:ext cx="3544914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2619701" y="285717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3466562" y="2932025"/>
                    <a:ext cx="3156928" cy="4088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2177060">
                      <a:buClrTx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Ph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â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ử 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rung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ò</m:t>
                          </m:r>
                          <m:r>
                            <m:rPr>
                              <m:nor/>
                            </m:rPr>
                            <a:rPr lang="en-US" sz="4800" b="1" i="0" kern="1200" dirty="0" smtClean="0">
                              <a:solidFill>
                                <a:prstClr val="white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6562" y="2932025"/>
                    <a:ext cx="3156928" cy="40885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2775224" y="655300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04510" y="2172946"/>
                  <a:ext cx="18351501" cy="1655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o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u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O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ồ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ở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</m:oMath>
                    </m:oMathPara>
                  </a14:m>
                  <a:endPara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4510" y="2172946"/>
                  <a:ext cx="18351501" cy="16552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7411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167639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776190"/>
            <a:chOff x="4221718" y="3423084"/>
            <a:chExt cx="16196160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D:   H</a:t>
              </a:r>
              <a:r>
                <a:rPr kumimoji="0" lang="en-US" sz="4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– CH</a:t>
              </a:r>
              <a:r>
                <a:rPr kumimoji="0" lang="en-US" sz="4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– COOH		              glycine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HOOC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CH – COOH              glutamic acid 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      ǀ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      N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28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ệm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mino acid 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cid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ữu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p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c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a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ời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(-NH</a:t>
              </a:r>
              <a:r>
                <a:rPr lang="en-US" sz="4800" b="1" baseline="-250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rboxyl (-COOH)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587E9248-7D2C-27B0-BF24-F96BE11E050C}"/>
              </a:ext>
            </a:extLst>
          </p:cNvPr>
          <p:cNvGrpSpPr/>
          <p:nvPr/>
        </p:nvGrpSpPr>
        <p:grpSpPr>
          <a:xfrm>
            <a:off x="1798128" y="4354859"/>
            <a:ext cx="988551" cy="960472"/>
            <a:chOff x="3067627" y="696041"/>
            <a:chExt cx="988551" cy="960472"/>
          </a:xfrm>
        </p:grpSpPr>
        <p:sp>
          <p:nvSpPr>
            <p:cNvPr id="32" name="Bong bóng Lời nói: Hình bầu dục 31">
              <a:extLst>
                <a:ext uri="{FF2B5EF4-FFF2-40B4-BE49-F238E27FC236}">
                  <a16:creationId xmlns:a16="http://schemas.microsoft.com/office/drawing/2014/main" id="{E01C93D2-156C-0B90-4C48-44498CCDFE5D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3" name="Đồ họa 32" descr="Repeat with solid fill">
              <a:extLst>
                <a:ext uri="{FF2B5EF4-FFF2-40B4-BE49-F238E27FC236}">
                  <a16:creationId xmlns:a16="http://schemas.microsoft.com/office/drawing/2014/main" id="{21E1B1FF-C6A5-47B3-A3D5-E8DEBD448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id="{9498C69B-DF2B-45A9-CA0C-3EF39CA4D6E6}"/>
              </a:ext>
            </a:extLst>
          </p:cNvPr>
          <p:cNvGrpSpPr/>
          <p:nvPr/>
        </p:nvGrpSpPr>
        <p:grpSpPr>
          <a:xfrm>
            <a:off x="3090881" y="4354859"/>
            <a:ext cx="1150960" cy="1150960"/>
            <a:chOff x="1671627" y="360375"/>
            <a:chExt cx="1208304" cy="1208304"/>
          </a:xfrm>
        </p:grpSpPr>
        <p:sp>
          <p:nvSpPr>
            <p:cNvPr id="35" name="Hình Bầu dục 34">
              <a:extLst>
                <a:ext uri="{FF2B5EF4-FFF2-40B4-BE49-F238E27FC236}">
                  <a16:creationId xmlns:a16="http://schemas.microsoft.com/office/drawing/2014/main" id="{81FBE964-3CEF-CDD3-ACFE-995279AEE4CD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6" name="Hình ảnh 35">
              <a:extLst>
                <a:ext uri="{FF2B5EF4-FFF2-40B4-BE49-F238E27FC236}">
                  <a16:creationId xmlns:a16="http://schemas.microsoft.com/office/drawing/2014/main" id="{E75B95E6-1BDE-B7B5-651E-83CD8624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7F20A8E0-F4E1-8B93-0121-39454FCCECB1}"/>
              </a:ext>
            </a:extLst>
          </p:cNvPr>
          <p:cNvGrpSpPr/>
          <p:nvPr/>
        </p:nvGrpSpPr>
        <p:grpSpPr>
          <a:xfrm>
            <a:off x="4546043" y="4307402"/>
            <a:ext cx="988551" cy="960472"/>
            <a:chOff x="3173728" y="396007"/>
            <a:chExt cx="988551" cy="960472"/>
          </a:xfrm>
        </p:grpSpPr>
        <p:grpSp>
          <p:nvGrpSpPr>
            <p:cNvPr id="38" name="Nhóm 37">
              <a:extLst>
                <a:ext uri="{FF2B5EF4-FFF2-40B4-BE49-F238E27FC236}">
                  <a16:creationId xmlns:a16="http://schemas.microsoft.com/office/drawing/2014/main" id="{6611E957-AB46-98B4-65B9-23C3878D34F7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40" name="Hình tự do: Hình 39">
                <a:extLst>
                  <a:ext uri="{FF2B5EF4-FFF2-40B4-BE49-F238E27FC236}">
                    <a16:creationId xmlns:a16="http://schemas.microsoft.com/office/drawing/2014/main" id="{D684C5F9-D066-236B-3EDA-AB535CAD963E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Hình tự do: Hình 40">
                <a:extLst>
                  <a:ext uri="{FF2B5EF4-FFF2-40B4-BE49-F238E27FC236}">
                    <a16:creationId xmlns:a16="http://schemas.microsoft.com/office/drawing/2014/main" id="{FDB011CE-3225-B578-D640-3E9AE3CC9F47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Hình tự do: Hình 41">
                <a:extLst>
                  <a:ext uri="{FF2B5EF4-FFF2-40B4-BE49-F238E27FC236}">
                    <a16:creationId xmlns:a16="http://schemas.microsoft.com/office/drawing/2014/main" id="{EBBC90BA-5334-BA33-4D64-5BC07214E3D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Hình tự do: Hình 42">
                <a:extLst>
                  <a:ext uri="{FF2B5EF4-FFF2-40B4-BE49-F238E27FC236}">
                    <a16:creationId xmlns:a16="http://schemas.microsoft.com/office/drawing/2014/main" id="{BA9EE8B4-C03E-97CE-ED71-480D4B81583A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Hình tự do: Hình 43">
                <a:extLst>
                  <a:ext uri="{FF2B5EF4-FFF2-40B4-BE49-F238E27FC236}">
                    <a16:creationId xmlns:a16="http://schemas.microsoft.com/office/drawing/2014/main" id="{0D32C081-B044-8493-F7C2-AFFB1114F78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Hình tự do: Hình 44">
                <a:extLst>
                  <a:ext uri="{FF2B5EF4-FFF2-40B4-BE49-F238E27FC236}">
                    <a16:creationId xmlns:a16="http://schemas.microsoft.com/office/drawing/2014/main" id="{F6FEDBD2-8E22-294C-2197-6FC49AE8BC69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9" name="Bong bóng Lời nói: Hình bầu dục 38">
              <a:extLst>
                <a:ext uri="{FF2B5EF4-FFF2-40B4-BE49-F238E27FC236}">
                  <a16:creationId xmlns:a16="http://schemas.microsoft.com/office/drawing/2014/main" id="{5B0DB751-863F-13F7-51AC-E1706AF35BD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6" name="Nhóm 45">
            <a:extLst>
              <a:ext uri="{FF2B5EF4-FFF2-40B4-BE49-F238E27FC236}">
                <a16:creationId xmlns:a16="http://schemas.microsoft.com/office/drawing/2014/main" id="{5ECEE200-E309-ADD7-AA70-B1E41945F225}"/>
              </a:ext>
            </a:extLst>
          </p:cNvPr>
          <p:cNvGrpSpPr/>
          <p:nvPr/>
        </p:nvGrpSpPr>
        <p:grpSpPr>
          <a:xfrm>
            <a:off x="5838796" y="4392628"/>
            <a:ext cx="988551" cy="960472"/>
            <a:chOff x="4439376" y="416105"/>
            <a:chExt cx="988551" cy="960472"/>
          </a:xfrm>
        </p:grpSpPr>
        <p:sp>
          <p:nvSpPr>
            <p:cNvPr id="47" name="Bong bóng Lời nói: Hình bầu dục 46">
              <a:extLst>
                <a:ext uri="{FF2B5EF4-FFF2-40B4-BE49-F238E27FC236}">
                  <a16:creationId xmlns:a16="http://schemas.microsoft.com/office/drawing/2014/main" id="{CB535100-F1D1-C885-FAE7-8D62687D1B92}"/>
                </a:ext>
              </a:extLst>
            </p:cNvPr>
            <p:cNvSpPr/>
            <p:nvPr/>
          </p:nvSpPr>
          <p:spPr>
            <a:xfrm>
              <a:off x="4439376" y="416105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2A383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8" name="Đồ họa 47" descr="Head with gears with solid fill">
              <a:extLst>
                <a:ext uri="{FF2B5EF4-FFF2-40B4-BE49-F238E27FC236}">
                  <a16:creationId xmlns:a16="http://schemas.microsoft.com/office/drawing/2014/main" id="{CD95FC75-43C1-CCEE-366A-624CEF9B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4513527" y="449673"/>
              <a:ext cx="914400" cy="914400"/>
            </a:xfrm>
            <a:prstGeom prst="rect">
              <a:avLst/>
            </a:prstGeom>
          </p:spPr>
        </p:pic>
      </p:grpSp>
      <p:grpSp>
        <p:nvGrpSpPr>
          <p:cNvPr id="49" name="Nhóm 48">
            <a:extLst>
              <a:ext uri="{FF2B5EF4-FFF2-40B4-BE49-F238E27FC236}">
                <a16:creationId xmlns:a16="http://schemas.microsoft.com/office/drawing/2014/main" id="{C878598D-6F49-9674-C9C5-21E1F97DE222}"/>
              </a:ext>
            </a:extLst>
          </p:cNvPr>
          <p:cNvGrpSpPr/>
          <p:nvPr/>
        </p:nvGrpSpPr>
        <p:grpSpPr>
          <a:xfrm>
            <a:off x="8396221" y="4269634"/>
            <a:ext cx="1150960" cy="1121234"/>
            <a:chOff x="7061416" y="323529"/>
            <a:chExt cx="1208304" cy="1208304"/>
          </a:xfrm>
        </p:grpSpPr>
        <p:sp>
          <p:nvSpPr>
            <p:cNvPr id="50" name="Hình Bầu dục 49">
              <a:extLst>
                <a:ext uri="{FF2B5EF4-FFF2-40B4-BE49-F238E27FC236}">
                  <a16:creationId xmlns:a16="http://schemas.microsoft.com/office/drawing/2014/main" id="{6ABA77B9-8182-660A-0B42-6F20318592FF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1" name="Đồ họa 50" descr="Power with solid fill">
              <a:extLst>
                <a:ext uri="{FF2B5EF4-FFF2-40B4-BE49-F238E27FC236}">
                  <a16:creationId xmlns:a16="http://schemas.microsoft.com/office/drawing/2014/main" id="{19BC2115-DEA2-591A-A3F6-7CC87CFC88E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DF37FD45-AD45-C8CF-1591-15C123691460}"/>
              </a:ext>
            </a:extLst>
          </p:cNvPr>
          <p:cNvGrpSpPr/>
          <p:nvPr/>
        </p:nvGrpSpPr>
        <p:grpSpPr>
          <a:xfrm>
            <a:off x="7131549" y="4317091"/>
            <a:ext cx="960472" cy="988551"/>
            <a:chOff x="5735764" y="363622"/>
            <a:chExt cx="960472" cy="988551"/>
          </a:xfrm>
        </p:grpSpPr>
        <p:sp>
          <p:nvSpPr>
            <p:cNvPr id="53" name="Bong bóng Lời nói: Hình bầu dục 52">
              <a:extLst>
                <a:ext uri="{FF2B5EF4-FFF2-40B4-BE49-F238E27FC236}">
                  <a16:creationId xmlns:a16="http://schemas.microsoft.com/office/drawing/2014/main" id="{8C4C62AA-99B5-AA8E-3934-EB422C16E954}"/>
                </a:ext>
              </a:extLst>
            </p:cNvPr>
            <p:cNvSpPr/>
            <p:nvPr/>
          </p:nvSpPr>
          <p:spPr>
            <a:xfrm rot="16200000">
              <a:off x="5721724" y="377662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37A9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4" name="Hình ảnh 53">
              <a:extLst>
                <a:ext uri="{FF2B5EF4-FFF2-40B4-BE49-F238E27FC236}">
                  <a16:creationId xmlns:a16="http://schemas.microsoft.com/office/drawing/2014/main" id="{2C015DF6-8A5D-867F-8C33-9FD2F0439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duotone>
                <a:srgbClr val="5B9BD5">
                  <a:shade val="45000"/>
                  <a:satMod val="135000"/>
                </a:srgb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6032" y="519739"/>
              <a:ext cx="724992" cy="7249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1795529"/>
            <a:ext cx="3689026" cy="953421"/>
            <a:chOff x="2067302" y="5922690"/>
            <a:chExt cx="3689026" cy="953421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750817" y="5041106"/>
              <a:ext cx="912208" cy="2757801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3130242" y="6002305"/>
              <a:ext cx="2626086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Ví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dụ</a:t>
              </a:r>
              <a:r>
                <a:rPr lang="en-US" sz="48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1</a:t>
              </a:r>
              <a:endParaRPr sz="48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11474" y="10589556"/>
            <a:ext cx="23671341" cy="2978423"/>
            <a:chOff x="184495" y="3682144"/>
            <a:chExt cx="11834900" cy="1443493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533A3AF6-CB17-E64A-7561-8A4709C06959}"/>
                </a:ext>
              </a:extLst>
            </p:cNvPr>
            <p:cNvSpPr/>
            <p:nvPr/>
          </p:nvSpPr>
          <p:spPr>
            <a:xfrm>
              <a:off x="184495" y="3753149"/>
              <a:ext cx="11834900" cy="137248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p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C)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a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COOH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N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→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</a:t>
              </a:r>
              <a:endPara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682144"/>
              <a:ext cx="1740440" cy="456056"/>
              <a:chOff x="1275608" y="6322795"/>
              <a:chExt cx="3411893" cy="828632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5291487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6393516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" name="Group 1">
            <a:extLst>
              <a:ext uri="{FF2B5EF4-FFF2-40B4-BE49-F238E27FC236}">
                <a16:creationId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54479" y="5433361"/>
            <a:ext cx="20282555" cy="4871594"/>
            <a:chOff x="247182" y="2201098"/>
            <a:chExt cx="10732902" cy="2578226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2" y="2201098"/>
              <a:ext cx="4902245" cy="801887"/>
              <a:chOff x="5537206" y="1670490"/>
              <a:chExt cx="4885625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670490"/>
                <a:ext cx="4595081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" name="TextBox 53">
                <a:extLst>
                  <a:ext uri="{FF2B5EF4-FFF2-40B4-BE49-F238E27FC236}">
                    <a16:creationId xmlns:a16="http://schemas.microsoft.com/office/drawing/2014/main" id="{B4E74AE4-8346-065B-9265-27E9693B98ED}"/>
                  </a:ext>
                </a:extLst>
              </p:cNvPr>
              <p:cNvSpPr txBox="1"/>
              <p:nvPr/>
            </p:nvSpPr>
            <p:spPr>
              <a:xfrm>
                <a:off x="5896795" y="1869509"/>
                <a:ext cx="3848894" cy="40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fr-FR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fr-FR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fr-FR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fr-FR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ONH</a:t>
                </a:r>
                <a:r>
                  <a:rPr lang="fr-FR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kumimoji="0" lang="fr-FR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6078429" y="2237402"/>
              <a:ext cx="4901655" cy="801889"/>
              <a:chOff x="8442651" y="1704239"/>
              <a:chExt cx="4885037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8721141" y="1704239"/>
                <a:ext cx="4606547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8442651" y="183368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" name="TextBox 57">
                <a:extLst>
                  <a:ext uri="{FF2B5EF4-FFF2-40B4-BE49-F238E27FC236}">
                    <a16:creationId xmlns:a16="http://schemas.microsoft.com/office/drawing/2014/main" id="{0E04AD19-1B8B-EBF9-EE45-9867FCC8B7F7}"/>
                  </a:ext>
                </a:extLst>
              </p:cNvPr>
              <p:cNvSpPr txBox="1"/>
              <p:nvPr/>
            </p:nvSpPr>
            <p:spPr>
              <a:xfrm>
                <a:off x="8988613" y="1853252"/>
                <a:ext cx="3903282" cy="408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OC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60459" y="3241562"/>
              <a:ext cx="5106712" cy="1536609"/>
              <a:chOff x="-261635" y="2637739"/>
              <a:chExt cx="5089400" cy="1428491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16856" y="2637739"/>
                <a:ext cx="4593907" cy="1428491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61635" y="284592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TextBox 47">
                <a:extLst>
                  <a:ext uri="{FF2B5EF4-FFF2-40B4-BE49-F238E27FC236}">
                    <a16:creationId xmlns:a16="http://schemas.microsoft.com/office/drawing/2014/main" id="{CA2F99A4-4C00-DC7E-83DB-480F313F0378}"/>
                  </a:ext>
                </a:extLst>
              </p:cNvPr>
              <p:cNvSpPr txBox="1"/>
              <p:nvPr/>
            </p:nvSpPr>
            <p:spPr>
              <a:xfrm>
                <a:off x="12248" y="2843837"/>
                <a:ext cx="4815517" cy="1135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just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-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CH-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N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  <a:p>
                <a:pPr marL="0" marR="0" lvl="0" indent="0" algn="just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ǀ</a:t>
                </a:r>
              </a:p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COOH</a:t>
                </a: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6067515" y="3268604"/>
              <a:ext cx="4912569" cy="1510720"/>
              <a:chOff x="2619701" y="2662881"/>
              <a:chExt cx="4895914" cy="1404425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2922301" y="2662881"/>
                <a:ext cx="4593314" cy="140335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2619701" y="285717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TextBox 61">
                <a:extLst>
                  <a:ext uri="{FF2B5EF4-FFF2-40B4-BE49-F238E27FC236}">
                    <a16:creationId xmlns:a16="http://schemas.microsoft.com/office/drawing/2014/main" id="{4DFD408E-6A9A-A4DD-BCD5-C821B53A4850}"/>
                  </a:ext>
                </a:extLst>
              </p:cNvPr>
              <p:cNvSpPr txBox="1"/>
              <p:nvPr/>
            </p:nvSpPr>
            <p:spPr>
              <a:xfrm>
                <a:off x="3166678" y="2931612"/>
                <a:ext cx="4175694" cy="1135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kumimoji="0" lang="en-US" sz="4800" b="1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C-C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NH</a:t>
                </a:r>
                <a:r>
                  <a:rPr lang="en-US" sz="4800" b="1" i="0" kern="1200" baseline="-250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800" b="1" i="0" kern="1200" baseline="-250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ǁ</a:t>
                </a:r>
              </a:p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i="0" kern="12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0" kern="1200" dirty="0" smtClean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O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802424" y="778744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3038462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04510" y="2172946"/>
                  <a:ext cx="18351501" cy="9246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o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ợ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au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ợ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min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id</m:t>
                        </m:r>
                      </m:oMath>
                    </m:oMathPara>
                  </a14:m>
                  <a:endPara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4510" y="2172946"/>
                  <a:ext cx="18351501" cy="92463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167639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6689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776191"/>
            <a:chOff x="4221718" y="3423084"/>
            <a:chExt cx="16196160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TQ:   R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– CH – COOH     ↔     R – CH – COO</a:t>
              </a:r>
              <a:r>
                <a:rPr kumimoji="0" lang="en-US" sz="48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-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ǀ                                    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ǀ</a:t>
              </a:r>
              <a:endParaRPr lang="en-US" sz="4800" b="1" kern="120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NH</a:t>
              </a:r>
              <a:r>
                <a:rPr kumimoji="0" lang="en-US" sz="4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	                             NH</a:t>
              </a:r>
              <a:r>
                <a:rPr kumimoji="0" lang="en-US" sz="4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r>
                <a:rPr kumimoji="0" lang="en-US" sz="48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+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baseline="300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baseline="30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â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ử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ion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ỡ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ực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	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4208264"/>
              <a:ext cx="15612038" cy="10500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ặc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ấu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amino acid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ủ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ếu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ỡ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6750"/>
              </p:ext>
            </p:extLst>
          </p:nvPr>
        </p:nvGraphicFramePr>
        <p:xfrm>
          <a:off x="19939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1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167639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6689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612903"/>
            <a:chOff x="4221718" y="3423084"/>
            <a:chExt cx="16196160" cy="10883346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531225" y="3515310"/>
              <a:ext cx="15450788" cy="10791120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kumimoji="0" lang="en-US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lang="en-US" sz="4800" b="1" kern="12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- Amino acid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ẵ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iê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oặ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á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óa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endParaRPr lang="en-US" sz="4800" b="1" kern="12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Protein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ơ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ạo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0 amino acid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ia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óm</a:t>
              </a:r>
              <a:endParaRPr lang="en-US" sz="4800" b="1" kern="12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+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ó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iết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yếu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y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ó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êu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ẩ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ơ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ấp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ă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9 amino acid</a:t>
              </a:r>
            </a:p>
            <a:p>
              <a:pPr marR="0" lvl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+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óm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iết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yếu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ơ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 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	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4208264"/>
              <a:ext cx="15612038" cy="10500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Amino acid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amino acid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939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68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721504" cy="971306"/>
            <a:chOff x="166396" y="8755081"/>
            <a:chExt cx="4721504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7" y="8770019"/>
              <a:ext cx="3955783" cy="6689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8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776190"/>
            <a:chOff x="4221718" y="3423084"/>
            <a:chExt cx="16196160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D: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OC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CH – COOH              2-aminopentane-1,5-dioic acid 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ǀ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  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2916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y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(2,3,4,…)-amino +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y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rboxylic acid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84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721504" cy="971306"/>
            <a:chOff x="166396" y="8755081"/>
            <a:chExt cx="4721504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7" y="8770019"/>
              <a:ext cx="3955783" cy="6689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endParaRPr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776190"/>
            <a:chOff x="4221718" y="3423084"/>
            <a:chExt cx="16196160" cy="11089679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4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: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OC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H – COOH              α-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minoglutami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            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ǀ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             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2916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á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ố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(</a:t>
              </a:r>
              <a:r>
                <a:rPr kumimoji="0" lang="el-GR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α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kumimoji="0" lang="el-GR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β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kumimoji="0" lang="el-GR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γ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)-amino +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ô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ờ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arboxylic acid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394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IÊU ĐỀ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1: KHÁI NIỆM VÀ DANH 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4721504" cy="971306"/>
            <a:chOff x="166396" y="8755081"/>
            <a:chExt cx="4721504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7" y="8770019"/>
              <a:ext cx="3955783" cy="6689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461010" y="4025411"/>
            <a:ext cx="23924579" cy="8776190"/>
            <a:chOff x="4221718" y="3423084"/>
            <a:chExt cx="16196160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: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OC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CH – COOH              α-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minoglutamic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            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ǀ</a:t>
              </a:r>
            </a:p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             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</a:t>
              </a:r>
              <a:r>
                <a:rPr lang="en-US" sz="4800" b="1" kern="1200" baseline="-250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6196160" cy="271270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386775" y="3523556"/>
              <a:ext cx="15612038" cy="1983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2177278">
                <a:buClrTx/>
                <a:defRPr/>
              </a:pPr>
              <a:r>
                <a:rPr kumimoji="0" lang="en-US" alt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ô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ờng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kumimoji="0" lang="en-US" altLang="vi-VN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ầu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ết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n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kumimoji="0" lang="en-US" altLang="vi-VN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l-GR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α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amino acid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òn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ọi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ô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ờ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altLang="vi-VN" sz="4800" b="1" kern="1200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1)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116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4"/>
          <p:cNvGrpSpPr/>
          <p:nvPr/>
        </p:nvGrpSpPr>
        <p:grpSpPr>
          <a:xfrm>
            <a:off x="311474" y="2389889"/>
            <a:ext cx="3577031" cy="979151"/>
            <a:chOff x="2067302" y="5922690"/>
            <a:chExt cx="3577031" cy="979151"/>
          </a:xfrm>
        </p:grpSpPr>
        <p:sp>
          <p:nvSpPr>
            <p:cNvPr id="291" name="Google Shape;291;p4"/>
            <p:cNvSpPr/>
            <p:nvPr/>
          </p:nvSpPr>
          <p:spPr>
            <a:xfrm rot="5400000">
              <a:off x="3870097" y="5101874"/>
              <a:ext cx="732160" cy="2816313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92" name="Google Shape;292;p4"/>
            <p:cNvSpPr txBox="1"/>
            <p:nvPr/>
          </p:nvSpPr>
          <p:spPr>
            <a:xfrm>
              <a:off x="3153102" y="6070885"/>
              <a:ext cx="2409860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</a:t>
              </a:r>
              <a:r>
                <a:rPr lang="en-US" sz="4800" b="1" dirty="0" err="1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/>
                </a:rPr>
                <a:t> 1</a:t>
              </a:r>
              <a:endParaRPr sz="4400" b="1" dirty="0">
                <a:solidFill>
                  <a:srgbClr val="7E953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/>
              </a:endParaRPr>
            </a:p>
          </p:txBody>
        </p:sp>
        <p:grpSp>
          <p:nvGrpSpPr>
            <p:cNvPr id="293" name="Google Shape;293;p4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4" name="Google Shape;294;p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11474" y="9662089"/>
            <a:ext cx="23671341" cy="3905882"/>
            <a:chOff x="184495" y="3232650"/>
            <a:chExt cx="11834900" cy="1892987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533A3AF6-CB17-E64A-7561-8A4709C06959}"/>
                </a:ext>
              </a:extLst>
            </p:cNvPr>
            <p:cNvSpPr/>
            <p:nvPr/>
          </p:nvSpPr>
          <p:spPr>
            <a:xfrm>
              <a:off x="184495" y="3232650"/>
              <a:ext cx="11834900" cy="1892987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R="0" lvl="0" algn="just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(1)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l-GR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α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.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y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-aminopropanoic acid</a:t>
              </a:r>
            </a:p>
            <a:p>
              <a:pPr marR="0" lvl="0" algn="just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(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l-GR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β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.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y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amino-2-methylpropanoic                                                                      acid </a:t>
              </a:r>
              <a:endParaRPr lang="en-US" sz="4800" b="1" kern="12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R="0" lvl="0" algn="just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(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) 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l-GR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γ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ino acid.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y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amino-2-methylbutanoic </a:t>
              </a:r>
              <a:r>
                <a:rPr kumimoji="0" lang="en-US" sz="4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aci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191771" y="3265643"/>
              <a:ext cx="1751869" cy="473735"/>
              <a:chOff x="1253203" y="5565999"/>
              <a:chExt cx="3434298" cy="860749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4566809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5628565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53203" y="5565999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5673612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6"/>
            <a:ext cx="24456525" cy="5278325"/>
            <a:chOff x="226013" y="2034262"/>
            <a:chExt cx="24456525" cy="5278325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62"/>
              <a:ext cx="24228121" cy="5217511"/>
              <a:chOff x="534987" y="1647866"/>
              <a:chExt cx="23407071" cy="4375641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0"/>
                <a:ext cx="23186408" cy="4302617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2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0738" y="2264386"/>
                  <a:ext cx="23541800" cy="50482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o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â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kumimoji="0" lang="el-GR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𝛂</m:t>
                        </m:r>
                        <m: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kumimoji="0" lang="el-GR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𝛃</m:t>
                        </m:r>
                        <m: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𝐡𝐚𝐲</m:t>
                        </m:r>
                        <m: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l-GR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𝛄</m:t>
                        </m:r>
                        <m:r>
                          <m:rPr>
                            <m:nor/>
                          </m:rPr>
                          <a:rPr kumimoji="0" lang="en-US" altLang="vi-VN" sz="4800" b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min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i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ọ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mino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id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ằ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ay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kumimoji="0" lang="en-US" altLang="vi-VN" sz="4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:</m:t>
                        </m:r>
                      </m:oMath>
                    </m:oMathPara>
                  </a14:m>
                  <a:endParaRPr kumimoji="0" lang="en-US" altLang="vi-VN" sz="48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– CH – COOH     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CH – COOH    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 – 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– CH - COOH</a:t>
                  </a:r>
                </a:p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vi-VN" sz="4800" b="1" u="none" strike="noStrike" kern="1200" cap="none" spc="0" normalizeH="0" baseline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vi-VN" sz="4800" b="1" u="none" strike="noStrike" kern="1200" cap="none" spc="0" normalizeH="0" baseline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</a:t>
                  </a:r>
                  <a:r>
                    <a:rPr kumimoji="0" lang="en-US" altLang="vi-VN" sz="4800" b="1" u="none" strike="noStrike" kern="1200" cap="none" spc="0" normalizeH="0" baseline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vi-VN" sz="4800" b="1" u="none" strike="noStrike" kern="1200" cap="none" spc="0" normalizeH="0" baseline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ǀ                                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kumimoji="0" lang="en-US" altLang="vi-VN" sz="4800" b="1" u="none" strike="noStrike" kern="1200" cap="none" spc="0" normalizeH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ǀ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                </a:t>
                  </a:r>
                  <a:r>
                    <a:rPr kumimoji="0" lang="en-US" altLang="vi-VN" sz="4800" b="1" u="none" strike="noStrike" kern="120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</a:t>
                  </a:r>
                  <a:r>
                    <a:rPr kumimoji="0" lang="en-US" altLang="vi-VN" sz="4800" b="1" u="none" strike="noStrike" kern="1200" cap="none" spc="0" normalizeH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ǀ</a:t>
                  </a:r>
                  <a:endParaRPr kumimoji="0" lang="en-US" altLang="vi-VN" sz="4800" b="1" u="none" strike="noStrike" kern="120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altLang="vi-VN" sz="4800" b="1" kern="1200" baseline="0" noProof="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– N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</a:t>
                  </a:r>
                  <a:r>
                    <a:rPr lang="en-US" altLang="vi-VN" sz="4800" b="1" kern="12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</a:t>
                  </a:r>
                  <a:r>
                    <a:rPr lang="en-US" altLang="vi-VN" sz="4800" b="1" kern="1200" baseline="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</a:t>
                  </a:r>
                  <a:r>
                    <a:rPr lang="en-US" altLang="vi-VN" sz="4800" b="1" kern="1200" baseline="-25000" noProof="0" dirty="0" smtClean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kumimoji="0" lang="en-US" altLang="vi-VN" sz="4800" b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vi-VN" sz="4800" b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(1)                                (2)</a:t>
                  </a:r>
                  <a:r>
                    <a:rPr kumimoji="0" lang="en-US" altLang="vi-VN" sz="4800" b="1" u="none" strike="noStrike" kern="1200" cap="none" spc="0" normalizeH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     (3)</a:t>
                  </a:r>
                  <a:r>
                    <a:rPr kumimoji="0" lang="en-US" altLang="vi-VN" sz="4800" b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</a:t>
                  </a: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0738" y="2264386"/>
                  <a:ext cx="23541800" cy="5048201"/>
                </a:xfrm>
                <a:prstGeom prst="rect">
                  <a:avLst/>
                </a:prstGeom>
                <a:blipFill>
                  <a:blip r:embed="rId3"/>
                  <a:stretch>
                    <a:fillRect b="-44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054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</TotalTime>
  <Words>1141</Words>
  <Application>Microsoft Office PowerPoint</Application>
  <PresentationFormat>Custom</PresentationFormat>
  <Paragraphs>158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Calibri</vt:lpstr>
      <vt:lpstr>Tahoma</vt:lpstr>
      <vt:lpstr>Cambria Math</vt:lpstr>
      <vt:lpstr>Arial</vt:lpstr>
      <vt:lpstr>Times New Roman</vt:lpstr>
      <vt:lpstr>Questrial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Vnteach.com</dc:creator>
  <cp:lastModifiedBy>FPTSHOP</cp:lastModifiedBy>
  <cp:revision>79</cp:revision>
  <dcterms:created xsi:type="dcterms:W3CDTF">2013-08-07T06:38:09Z</dcterms:created>
  <dcterms:modified xsi:type="dcterms:W3CDTF">2024-04-22T22:55:09Z</dcterms:modified>
</cp:coreProperties>
</file>